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7"/>
  </p:handoutMasterIdLst>
  <p:sldIdLst>
    <p:sldId id="256" r:id="rId3"/>
    <p:sldId id="257" r:id="rId5"/>
    <p:sldId id="268" r:id="rId6"/>
    <p:sldId id="258" r:id="rId7"/>
    <p:sldId id="259" r:id="rId8"/>
    <p:sldId id="260" r:id="rId9"/>
    <p:sldId id="261" r:id="rId10"/>
    <p:sldId id="263" r:id="rId11"/>
    <p:sldId id="262" r:id="rId12"/>
    <p:sldId id="264" r:id="rId13"/>
    <p:sldId id="265" r:id="rId14"/>
    <p:sldId id="266" r:id="rId15"/>
    <p:sldId id="267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726" y="192"/>
      </p:cViewPr>
      <p:guideLst>
        <p:guide orient="horz" pos="21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BE7B1-D81A-42A1-A7F9-15AEFB824D2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4A8369-4C96-4C1B-B1F6-2AC50CBC2F4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786336-8312-44B8-A896-4E70480B7EC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calculation delta with motional narrowing. Rapidly drease. Motional narrowing, not so much.|| CP calculation also shows, muon can site at different sites at higher temperature.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MuSR,mens*,is a technique used polarized muon to detect**.we use polarized muon pruduced by decay pionsas a beam implant to sample, If there is **. When muon decay into positrons, we can get imformation of * by positron shooting direction.||in **,two dectors,three types||compared to other**,unique detection range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/>
              <a:t>in our**,polarized * implanted to sample, and precess with local*.So the count number of a direction*.So we define the astymmetry**,in order to polarization changing, sensitive to B. Static Kubo, Dynamics Kubo. Different Magnetic moment.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DIstance. 1.Relative component at each site.||2. Diffusion in vacancies is easier than complete lattice.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Important. Usually minimun energy site, but also local site.|| Basic method, put muon at different initial site, and**.||Mufinder || The problem we consider here*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Experiment. If atoms diffusion, Boltzamann, natural frequency (10 power 13 Hz), activation energy. K concentration, lamda relative possibility muon site. EnthrPy.|| Seven rising points.|| || aier dien(I).||conclusion , compute some diffusion behaviors, corresponding one. But Not always, so many behaviors, complex, sum.clearly.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en-US" altLang="zh-CN"/>
              <a:t>how about delta. First, what if muon or an atoms site at stable points. Random direction of muon and nucleus.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B065BA25-05C8-41F5-A738-EC5AC6C5FFD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B8973-1E6F-48D8-BCBF-E729871E629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70EB-47F1-407C-9C75-C9B0FD3405BD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001CC-0E95-4CF0-8F2F-70398EE047D4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2ED7A-F6E3-4732-92C7-6DC1E5606F0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BA5C6-9724-4B14-9E9D-85D9A1FF0CFA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8E640-4BA9-4B28-BCF3-8033FAD71B95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EB44B-29B0-45B9-A4C4-EFE31DF1D467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191DD-FC59-42F2-A7A1-3751A90557A6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BB57-486C-4519-800F-5CAFA140EBD6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C9986-F315-46C0-A2D3-F48FAE9A5F86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A38350-FBBF-4DD9-A0C2-B8F6E65FD87A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33D69-2349-45BD-B8A5-EE70FD99228F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8.emf"/><Relationship Id="rId2" Type="http://schemas.openxmlformats.org/officeDocument/2006/relationships/package" Target="../embeddings/Workbook1.xlsx"/><Relationship Id="rId1" Type="http://schemas.openxmlformats.org/officeDocument/2006/relationships/image" Target="../media/image4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2" Type="http://schemas.openxmlformats.org/officeDocument/2006/relationships/notesSlide" Target="../notesSlides/notesSlide3.xml"/><Relationship Id="rId21" Type="http://schemas.openxmlformats.org/officeDocument/2006/relationships/vmlDrawing" Target="../drawings/vmlDrawing1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19" Type="http://schemas.openxmlformats.org/officeDocument/2006/relationships/image" Target="../media/image15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13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12.png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oleObject" Target="../embeddings/oleObject14.bin"/><Relationship Id="rId7" Type="http://schemas.openxmlformats.org/officeDocument/2006/relationships/oleObject" Target="../embeddings/oleObject13.bin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6" Type="http://schemas.openxmlformats.org/officeDocument/2006/relationships/notesSlide" Target="../notesSlides/notesSlide4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19.png"/><Relationship Id="rId12" Type="http://schemas.openxmlformats.org/officeDocument/2006/relationships/oleObject" Target="../embeddings/oleObject18.bin"/><Relationship Id="rId11" Type="http://schemas.openxmlformats.org/officeDocument/2006/relationships/oleObject" Target="../embeddings/oleObject17.bin"/><Relationship Id="rId10" Type="http://schemas.openxmlformats.org/officeDocument/2006/relationships/oleObject" Target="../embeddings/oleObject16.bin"/><Relationship Id="rId1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1" Type="http://schemas.openxmlformats.org/officeDocument/2006/relationships/notesSlide" Target="../notesSlides/notesSlide6.xml"/><Relationship Id="rId10" Type="http://schemas.openxmlformats.org/officeDocument/2006/relationships/vmlDrawing" Target="../drawings/vmlDrawing3.vml"/><Relationship Id="rId1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1.png"/><Relationship Id="rId13" Type="http://schemas.openxmlformats.org/officeDocument/2006/relationships/notesSlide" Target="../notesSlides/notesSlide7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5.wmf"/><Relationship Id="rId1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798" y="1923958"/>
            <a:ext cx="7918650" cy="1470025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Theoretical analysis of field rotation rate and Gauss-delta in ZF-</a:t>
            </a:r>
            <a:r>
              <a:rPr lang="en-US" altLang="zh-CN" sz="3600" b="1" dirty="0" err="1" smtClean="0">
                <a:solidFill>
                  <a:schemeClr val="bg1"/>
                </a:solidFill>
              </a:rPr>
              <a:t>μSR</a:t>
            </a:r>
            <a:r>
              <a:rPr lang="en-US" altLang="zh-CN" sz="3600" b="1" dirty="0" smtClean="0">
                <a:solidFill>
                  <a:schemeClr val="bg1"/>
                </a:solidFill>
              </a:rPr>
              <a:t> experiment 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727682" y="4003051"/>
            <a:ext cx="5688632" cy="473359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</a:rPr>
              <a:t>Li Deng, </a:t>
            </a:r>
            <a:r>
              <a:rPr lang="en-US" altLang="zh-CN" b="1" dirty="0" err="1" smtClean="0">
                <a:solidFill>
                  <a:schemeClr val="tx1"/>
                </a:solidFill>
              </a:rPr>
              <a:t>Bangjiao</a:t>
            </a:r>
            <a:r>
              <a:rPr lang="en-US" altLang="zh-CN" b="1" dirty="0" smtClean="0">
                <a:solidFill>
                  <a:schemeClr val="tx1"/>
                </a:solidFill>
              </a:rPr>
              <a:t> Ye</a:t>
            </a:r>
            <a:endParaRPr lang="en-US" altLang="zh-CN" b="1" dirty="0" smtClean="0">
              <a:solidFill>
                <a:schemeClr val="tx1"/>
              </a:solidFill>
            </a:endParaRPr>
          </a:p>
        </p:txBody>
      </p:sp>
      <p:sp>
        <p:nvSpPr>
          <p:cNvPr id="17411" name="AutoShape 3" descr="https://www.ustc.edu.cn/_upload/tpl/00/76/118/template118/res/logo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413" name="AutoShape 5" descr="https://www.ustc.edu.cn/_upload/tpl/00/76/118/template118/res/logo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415" name="AutoShape 7" descr="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" name="Picture 8" descr="C:\Users\ustc\Desktop\pseudo\use\401d499caafc41a36b471f251d69cf16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55575" y="91845"/>
            <a:ext cx="1484784" cy="1484784"/>
          </a:xfrm>
          <a:prstGeom prst="rect">
            <a:avLst/>
          </a:prstGeom>
          <a:noFill/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12" name="图片 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5371" y="293680"/>
            <a:ext cx="2015482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副标题 2"/>
          <p:cNvSpPr txBox="1"/>
          <p:nvPr/>
        </p:nvSpPr>
        <p:spPr>
          <a:xfrm>
            <a:off x="188684" y="6376547"/>
            <a:ext cx="8766628" cy="4452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latin typeface="Segoe UI Semilight" panose="020B0402040204020203" pitchFamily="34" charset="0"/>
                <a:ea typeface="Segoe UI Black" panose="020B0A02040204020203" pitchFamily="34" charset="0"/>
                <a:cs typeface="Segoe UI Semilight" panose="020B0402040204020203" pitchFamily="34" charset="0"/>
              </a:rPr>
              <a:t>State Key Laboratory of Particle Detection and Electronics, USTC</a:t>
            </a:r>
            <a:endParaRPr lang="en-US" altLang="zh-CN" b="1" dirty="0" smtClean="0">
              <a:latin typeface="Segoe UI Semilight" panose="020B0402040204020203" pitchFamily="34" charset="0"/>
              <a:ea typeface="Segoe UI Black" panose="020B0A02040204020203" pitchFamily="34" charset="0"/>
              <a:cs typeface="Segoe UI Semilight" panose="020B0402040204020203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80885" y="4895242"/>
            <a:ext cx="65822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14/12/2019, 2</a:t>
            </a:r>
            <a:r>
              <a:rPr lang="en-US" altLang="zh-CN" sz="2800" baseline="30000" dirty="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nd</a:t>
            </a:r>
            <a:r>
              <a:rPr lang="en-US" altLang="zh-CN" sz="2800" dirty="0" smtClean="0">
                <a:latin typeface="Segoe UI Semilight" panose="020B0402040204020203" pitchFamily="34" charset="0"/>
                <a:cs typeface="Segoe UI Semilight" panose="020B0402040204020203" pitchFamily="34" charset="0"/>
              </a:rPr>
              <a:t> workshop on CSNS Muon Source Multidisciplinary Applications</a:t>
            </a:r>
            <a:endParaRPr lang="zh-CN" altLang="en-US" sz="2800" dirty="0">
              <a:latin typeface="Segoe UI Semilight" panose="020B0402040204020203" pitchFamily="34" charset="0"/>
              <a:cs typeface="Segoe UI Semilight" panose="020B0402040204020203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1337884"/>
            <a:ext cx="3816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Example for CH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NH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PbBr</a:t>
            </a:r>
            <a:r>
              <a:rPr lang="en-US" altLang="zh-CN" sz="2400" baseline="-25000" dirty="0" smtClean="0"/>
              <a:t>3</a:t>
            </a:r>
            <a:r>
              <a:rPr lang="en-US" altLang="zh-CN" sz="2400" dirty="0" smtClean="0"/>
              <a:t> :</a:t>
            </a:r>
            <a:endParaRPr lang="zh-CN" altLang="en-US" sz="24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19256" cy="955998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4. Δ spectrum: a probe of motional narrowing effect and materials defects</a:t>
            </a:r>
            <a:endParaRPr lang="en-US" altLang="zh-CN" sz="3600" b="1" dirty="0" smtClean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1844824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1.Dipolar field for motionless muon (0 K)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4139788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2.Muon and other atoms’ path by CPMD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220073" y="1280042"/>
            <a:ext cx="2880318" cy="2941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90171"/>
            <a:ext cx="2289128" cy="1749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67544" y="6381328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Muon path (10K)</a:t>
            </a:r>
            <a:endParaRPr lang="zh-CN" alt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7020272" y="6381328"/>
            <a:ext cx="1512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 smtClean="0"/>
              <a:t>Pb</a:t>
            </a:r>
            <a:r>
              <a:rPr lang="en-US" altLang="zh-CN" sz="1600" dirty="0" smtClean="0"/>
              <a:t> path (140K)</a:t>
            </a:r>
            <a:endParaRPr lang="zh-CN" altLang="en-US" sz="1600" dirty="0"/>
          </a:p>
        </p:txBody>
      </p:sp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4378" y="4579372"/>
            <a:ext cx="2304256" cy="1749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2483768" y="6381328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Muon path (140K)</a:t>
            </a:r>
            <a:endParaRPr lang="zh-CN" altLang="en-US" sz="1600" dirty="0"/>
          </a:p>
        </p:txBody>
      </p:sp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19468" y="4566884"/>
            <a:ext cx="2230764" cy="1731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4860032" y="6381328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H path (10K)</a:t>
            </a:r>
            <a:endParaRPr lang="zh-CN" altLang="en-US" sz="1600" dirty="0"/>
          </a:p>
        </p:txBody>
      </p:sp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3884" y="4579372"/>
            <a:ext cx="2103700" cy="1731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" name="表格 29"/>
          <p:cNvGraphicFramePr>
            <a:graphicFrameLocks noGrp="1"/>
          </p:cNvGraphicFramePr>
          <p:nvPr/>
        </p:nvGraphicFramePr>
        <p:xfrm>
          <a:off x="251520" y="2276872"/>
          <a:ext cx="4176464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2088232"/>
              </a:tblGrid>
              <a:tr h="375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900" dirty="0" smtClean="0"/>
                        <a:t>Site</a:t>
                      </a:r>
                      <a:endParaRPr lang="zh-CN" altLang="en-US" sz="19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l-GR" altLang="zh-CN" sz="1900" dirty="0" smtClean="0">
                          <a:latin typeface="+mn-lt"/>
                          <a:cs typeface="Calibri" panose="020F0502020204030204"/>
                        </a:rPr>
                        <a:t>Δ</a:t>
                      </a:r>
                      <a:r>
                        <a:rPr lang="en-US" altLang="zh-CN" sz="1900" dirty="0" smtClean="0">
                          <a:latin typeface="+mn-lt"/>
                          <a:cs typeface="Calibri" panose="020F0502020204030204"/>
                        </a:rPr>
                        <a:t> (</a:t>
                      </a:r>
                      <a:r>
                        <a:rPr lang="el-GR" altLang="zh-CN" sz="1900" dirty="0" smtClean="0">
                          <a:latin typeface="+mn-lt"/>
                          <a:cs typeface="Calibri" panose="020F0502020204030204"/>
                        </a:rPr>
                        <a:t>μ</a:t>
                      </a:r>
                      <a:r>
                        <a:rPr lang="en-US" altLang="zh-CN" sz="1900" dirty="0" smtClean="0">
                          <a:latin typeface="+mn-lt"/>
                          <a:cs typeface="Calibri" panose="020F0502020204030204"/>
                        </a:rPr>
                        <a:t>s</a:t>
                      </a:r>
                      <a:r>
                        <a:rPr lang="en-US" altLang="zh-CN" sz="1900" baseline="30000" dirty="0" smtClean="0">
                          <a:latin typeface="+mn-lt"/>
                          <a:cs typeface="Calibri" panose="020F0502020204030204"/>
                        </a:rPr>
                        <a:t>-1</a:t>
                      </a:r>
                      <a:r>
                        <a:rPr lang="en-US" altLang="zh-CN" sz="1900" dirty="0" smtClean="0">
                          <a:latin typeface="+mn-lt"/>
                          <a:cs typeface="Calibri" panose="020F0502020204030204"/>
                        </a:rPr>
                        <a:t>)</a:t>
                      </a:r>
                      <a:endParaRPr lang="zh-CN" altLang="en-US" sz="1900" dirty="0" smtClean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900" dirty="0" smtClean="0"/>
                        <a:t>Candidate site</a:t>
                      </a:r>
                      <a:endParaRPr lang="en-US" altLang="zh-CN" sz="19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900" dirty="0" smtClean="0"/>
                        <a:t>0.653</a:t>
                      </a:r>
                      <a:endParaRPr lang="zh-CN" alt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altLang="zh-CN" sz="1900" dirty="0" smtClean="0"/>
                        <a:t>Local site</a:t>
                      </a:r>
                      <a:endParaRPr lang="zh-CN" alt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900" dirty="0" smtClean="0"/>
                        <a:t>0.519</a:t>
                      </a:r>
                      <a:endParaRPr lang="zh-CN" alt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900" dirty="0" err="1" smtClean="0"/>
                        <a:t>Pb</a:t>
                      </a:r>
                      <a:r>
                        <a:rPr lang="en-US" altLang="zh-CN" sz="1900" dirty="0" smtClean="0"/>
                        <a:t> site (no</a:t>
                      </a:r>
                      <a:r>
                        <a:rPr lang="en-US" altLang="zh-CN" sz="1900" baseline="0" dirty="0" smtClean="0"/>
                        <a:t> relax)</a:t>
                      </a:r>
                      <a:endParaRPr lang="zh-CN" altLang="en-US" sz="19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900" dirty="0" smtClean="0"/>
                        <a:t>0.082</a:t>
                      </a:r>
                      <a:endParaRPr lang="zh-CN" altLang="en-US" sz="19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51520" y="3789041"/>
            <a:ext cx="3960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Only H and Br have higher magnetic moment.</a:t>
            </a:r>
            <a:endParaRPr lang="zh-CN" altLang="en-US" sz="1400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8" grpId="0"/>
      <p:bldP spid="19" grpId="0"/>
      <p:bldP spid="22" grpId="0"/>
      <p:bldP spid="24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340768"/>
            <a:ext cx="3721374" cy="2736304"/>
          </a:xfrm>
          <a:prstGeom prst="rect">
            <a:avLst/>
          </a:prstGeom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73084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4. Δ spectrum: a probe of motional narrowing effect and materials defects</a:t>
            </a:r>
            <a:endParaRPr lang="en-US" altLang="zh-CN" sz="3600" b="1" dirty="0" smtClean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1412776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3.Experiment data analysis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23528" y="1915992"/>
          <a:ext cx="2592288" cy="144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工作表" r:id="rId2" imgW="2768600" imgH="1651000" progId="Excel.Sheet.12">
                  <p:embed/>
                </p:oleObj>
              </mc:Choice>
              <mc:Fallback>
                <p:oleObj name="工作表" r:id="rId2" imgW="2768600" imgH="1651000" progId="Excel.Shee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5992"/>
                        <a:ext cx="2592288" cy="144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9512" y="3594503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600" dirty="0" smtClean="0">
                <a:latin typeface="Calibri" panose="020F0502020204030204"/>
                <a:cs typeface="Calibri" panose="020F0502020204030204"/>
              </a:rPr>
              <a:t>Δ</a:t>
            </a:r>
            <a:r>
              <a:rPr lang="en-US" altLang="zh-CN" sz="1600" dirty="0" smtClean="0">
                <a:latin typeface="Calibri" panose="020F0502020204030204"/>
                <a:cs typeface="Calibri" panose="020F0502020204030204"/>
              </a:rPr>
              <a:t> with motional narrowing at candidate muon site.</a:t>
            </a:r>
            <a:endParaRPr lang="zh-CN" alt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4716016" y="5733256"/>
            <a:ext cx="4104456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l-GR" altLang="zh-CN" sz="1400" dirty="0" smtClean="0">
                <a:latin typeface="Calibri" panose="020F0502020204030204"/>
                <a:cs typeface="Calibri" panose="020F0502020204030204"/>
              </a:rPr>
              <a:t>Δ</a:t>
            </a:r>
            <a:r>
              <a:rPr lang="en-US" altLang="zh-CN" sz="1400" dirty="0" smtClean="0">
                <a:latin typeface="Calibri" panose="020F0502020204030204"/>
                <a:cs typeface="Calibri" panose="020F0502020204030204"/>
              </a:rPr>
              <a:t>: </a:t>
            </a:r>
            <a:r>
              <a:rPr lang="en-US" altLang="zh-CN" sz="1400" dirty="0" smtClean="0"/>
              <a:t>Combination of motional narrowing effect and vacancies concentration increasing.</a:t>
            </a:r>
            <a:endParaRPr lang="zh-CN" altLang="en-US" sz="1400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251520" y="4653136"/>
          <a:ext cx="4176464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2088232"/>
              </a:tblGrid>
              <a:tr h="375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900" dirty="0" smtClean="0"/>
                        <a:t>Site</a:t>
                      </a:r>
                      <a:endParaRPr lang="zh-CN" altLang="en-US" sz="19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l-GR" altLang="zh-CN" sz="1900" dirty="0" smtClean="0">
                          <a:latin typeface="+mn-lt"/>
                          <a:cs typeface="Calibri" panose="020F0502020204030204"/>
                        </a:rPr>
                        <a:t>Δ</a:t>
                      </a:r>
                      <a:r>
                        <a:rPr lang="en-US" altLang="zh-CN" sz="1900" dirty="0" smtClean="0">
                          <a:latin typeface="+mn-lt"/>
                          <a:cs typeface="Calibri" panose="020F0502020204030204"/>
                        </a:rPr>
                        <a:t> (</a:t>
                      </a:r>
                      <a:r>
                        <a:rPr lang="el-GR" altLang="zh-CN" sz="1900" dirty="0" smtClean="0">
                          <a:latin typeface="+mn-lt"/>
                          <a:cs typeface="Calibri" panose="020F0502020204030204"/>
                        </a:rPr>
                        <a:t>μ</a:t>
                      </a:r>
                      <a:r>
                        <a:rPr lang="en-US" altLang="zh-CN" sz="1900" dirty="0" smtClean="0">
                          <a:latin typeface="+mn-lt"/>
                          <a:cs typeface="Calibri" panose="020F0502020204030204"/>
                        </a:rPr>
                        <a:t>s</a:t>
                      </a:r>
                      <a:r>
                        <a:rPr lang="en-US" altLang="zh-CN" sz="1900" baseline="30000" dirty="0" smtClean="0">
                          <a:latin typeface="+mn-lt"/>
                          <a:cs typeface="Calibri" panose="020F0502020204030204"/>
                        </a:rPr>
                        <a:t>-1</a:t>
                      </a:r>
                      <a:r>
                        <a:rPr lang="en-US" altLang="zh-CN" sz="1900" dirty="0" smtClean="0">
                          <a:latin typeface="+mn-lt"/>
                          <a:cs typeface="Calibri" panose="020F0502020204030204"/>
                        </a:rPr>
                        <a:t>)</a:t>
                      </a:r>
                      <a:endParaRPr lang="zh-CN" altLang="en-US" sz="1900" dirty="0" smtClean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900" dirty="0" smtClean="0"/>
                        <a:t>Candidate site</a:t>
                      </a:r>
                      <a:endParaRPr lang="en-US" altLang="zh-CN" sz="19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900" dirty="0" smtClean="0"/>
                        <a:t>0.653</a:t>
                      </a:r>
                      <a:endParaRPr lang="zh-CN" alt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lang="en-US" altLang="zh-CN" sz="1900" dirty="0" smtClean="0"/>
                        <a:t>Local site</a:t>
                      </a:r>
                      <a:endParaRPr lang="zh-CN" alt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900" dirty="0" smtClean="0"/>
                        <a:t>0.519</a:t>
                      </a:r>
                      <a:endParaRPr lang="zh-CN" altLang="en-US" sz="1900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900" dirty="0" err="1" smtClean="0"/>
                        <a:t>Pb</a:t>
                      </a:r>
                      <a:r>
                        <a:rPr lang="en-US" altLang="zh-CN" sz="1900" dirty="0" smtClean="0"/>
                        <a:t> site (no</a:t>
                      </a:r>
                      <a:r>
                        <a:rPr lang="en-US" altLang="zh-CN" sz="1900" baseline="0" dirty="0" smtClean="0"/>
                        <a:t> relax)</a:t>
                      </a:r>
                      <a:endParaRPr lang="zh-CN" altLang="en-US" sz="19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900" dirty="0" smtClean="0"/>
                        <a:t>0.082</a:t>
                      </a:r>
                      <a:endParaRPr lang="zh-CN" altLang="en-US" sz="19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任意多边形 13"/>
          <p:cNvSpPr/>
          <p:nvPr/>
        </p:nvSpPr>
        <p:spPr>
          <a:xfrm>
            <a:off x="4572000" y="1556792"/>
            <a:ext cx="1688592" cy="1636776"/>
          </a:xfrm>
          <a:custGeom>
            <a:avLst/>
            <a:gdLst>
              <a:gd name="connsiteX0" fmla="*/ 141732 w 1688592"/>
              <a:gd name="connsiteY0" fmla="*/ 6096 h 1636776"/>
              <a:gd name="connsiteX1" fmla="*/ 1065276 w 1688592"/>
              <a:gd name="connsiteY1" fmla="*/ 170688 h 1636776"/>
              <a:gd name="connsiteX2" fmla="*/ 1604772 w 1688592"/>
              <a:gd name="connsiteY2" fmla="*/ 957072 h 1636776"/>
              <a:gd name="connsiteX3" fmla="*/ 1568196 w 1688592"/>
              <a:gd name="connsiteY3" fmla="*/ 1606296 h 1636776"/>
              <a:gd name="connsiteX4" fmla="*/ 1229868 w 1688592"/>
              <a:gd name="connsiteY4" fmla="*/ 1139952 h 1636776"/>
              <a:gd name="connsiteX5" fmla="*/ 964692 w 1688592"/>
              <a:gd name="connsiteY5" fmla="*/ 472440 h 1636776"/>
              <a:gd name="connsiteX6" fmla="*/ 461772 w 1688592"/>
              <a:gd name="connsiteY6" fmla="*/ 408432 h 1636776"/>
              <a:gd name="connsiteX7" fmla="*/ 214884 w 1688592"/>
              <a:gd name="connsiteY7" fmla="*/ 207264 h 1636776"/>
              <a:gd name="connsiteX8" fmla="*/ 141732 w 1688592"/>
              <a:gd name="connsiteY8" fmla="*/ 6096 h 1636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88592" h="1636776">
                <a:moveTo>
                  <a:pt x="141732" y="6096"/>
                </a:moveTo>
                <a:cubicBezTo>
                  <a:pt x="283464" y="0"/>
                  <a:pt x="821436" y="12192"/>
                  <a:pt x="1065276" y="170688"/>
                </a:cubicBezTo>
                <a:cubicBezTo>
                  <a:pt x="1309116" y="329184"/>
                  <a:pt x="1520952" y="717804"/>
                  <a:pt x="1604772" y="957072"/>
                </a:cubicBezTo>
                <a:cubicBezTo>
                  <a:pt x="1688592" y="1196340"/>
                  <a:pt x="1630680" y="1575816"/>
                  <a:pt x="1568196" y="1606296"/>
                </a:cubicBezTo>
                <a:cubicBezTo>
                  <a:pt x="1505712" y="1636776"/>
                  <a:pt x="1330452" y="1328928"/>
                  <a:pt x="1229868" y="1139952"/>
                </a:cubicBezTo>
                <a:cubicBezTo>
                  <a:pt x="1129284" y="950976"/>
                  <a:pt x="1092708" y="594360"/>
                  <a:pt x="964692" y="472440"/>
                </a:cubicBezTo>
                <a:cubicBezTo>
                  <a:pt x="836676" y="350520"/>
                  <a:pt x="586740" y="452628"/>
                  <a:pt x="461772" y="408432"/>
                </a:cubicBezTo>
                <a:cubicBezTo>
                  <a:pt x="336804" y="364236"/>
                  <a:pt x="266700" y="274320"/>
                  <a:pt x="214884" y="207264"/>
                </a:cubicBezTo>
                <a:cubicBezTo>
                  <a:pt x="163068" y="140208"/>
                  <a:pt x="0" y="12192"/>
                  <a:pt x="141732" y="6096"/>
                </a:cubicBezTo>
                <a:close/>
              </a:path>
            </a:pathLst>
          </a:cu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/>
          <p:cNvCxnSpPr>
            <a:stCxn id="14" idx="6"/>
          </p:cNvCxnSpPr>
          <p:nvPr/>
        </p:nvCxnSpPr>
        <p:spPr>
          <a:xfrm>
            <a:off x="5033772" y="1965224"/>
            <a:ext cx="618348" cy="3768032"/>
          </a:xfrm>
          <a:prstGeom prst="line">
            <a:avLst/>
          </a:prstGeom>
          <a:ln w="3492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任意多边形 18"/>
          <p:cNvSpPr/>
          <p:nvPr/>
        </p:nvSpPr>
        <p:spPr>
          <a:xfrm>
            <a:off x="6146292" y="2575560"/>
            <a:ext cx="859536" cy="797052"/>
          </a:xfrm>
          <a:custGeom>
            <a:avLst/>
            <a:gdLst>
              <a:gd name="connsiteX0" fmla="*/ 144780 w 859536"/>
              <a:gd name="connsiteY0" fmla="*/ 414528 h 797052"/>
              <a:gd name="connsiteX1" fmla="*/ 501396 w 859536"/>
              <a:gd name="connsiteY1" fmla="*/ 204216 h 797052"/>
              <a:gd name="connsiteX2" fmla="*/ 702564 w 859536"/>
              <a:gd name="connsiteY2" fmla="*/ 12192 h 797052"/>
              <a:gd name="connsiteX3" fmla="*/ 858012 w 859536"/>
              <a:gd name="connsiteY3" fmla="*/ 131064 h 797052"/>
              <a:gd name="connsiteX4" fmla="*/ 693420 w 859536"/>
              <a:gd name="connsiteY4" fmla="*/ 441960 h 797052"/>
              <a:gd name="connsiteX5" fmla="*/ 108204 w 859536"/>
              <a:gd name="connsiteY5" fmla="*/ 771144 h 797052"/>
              <a:gd name="connsiteX6" fmla="*/ 44196 w 859536"/>
              <a:gd name="connsiteY6" fmla="*/ 597408 h 797052"/>
              <a:gd name="connsiteX7" fmla="*/ 144780 w 859536"/>
              <a:gd name="connsiteY7" fmla="*/ 414528 h 797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59536" h="797052">
                <a:moveTo>
                  <a:pt x="144780" y="414528"/>
                </a:moveTo>
                <a:cubicBezTo>
                  <a:pt x="220980" y="348996"/>
                  <a:pt x="408432" y="271272"/>
                  <a:pt x="501396" y="204216"/>
                </a:cubicBezTo>
                <a:cubicBezTo>
                  <a:pt x="594360" y="137160"/>
                  <a:pt x="643128" y="24384"/>
                  <a:pt x="702564" y="12192"/>
                </a:cubicBezTo>
                <a:cubicBezTo>
                  <a:pt x="762000" y="0"/>
                  <a:pt x="859536" y="59436"/>
                  <a:pt x="858012" y="131064"/>
                </a:cubicBezTo>
                <a:cubicBezTo>
                  <a:pt x="856488" y="202692"/>
                  <a:pt x="818388" y="335280"/>
                  <a:pt x="693420" y="441960"/>
                </a:cubicBezTo>
                <a:cubicBezTo>
                  <a:pt x="568452" y="548640"/>
                  <a:pt x="216408" y="745236"/>
                  <a:pt x="108204" y="771144"/>
                </a:cubicBezTo>
                <a:cubicBezTo>
                  <a:pt x="0" y="797052"/>
                  <a:pt x="39624" y="656844"/>
                  <a:pt x="44196" y="597408"/>
                </a:cubicBezTo>
                <a:cubicBezTo>
                  <a:pt x="48768" y="537972"/>
                  <a:pt x="68580" y="480060"/>
                  <a:pt x="144780" y="414528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任意多边形 19"/>
          <p:cNvSpPr/>
          <p:nvPr/>
        </p:nvSpPr>
        <p:spPr>
          <a:xfrm>
            <a:off x="6966204" y="2450592"/>
            <a:ext cx="740664" cy="905256"/>
          </a:xfrm>
          <a:custGeom>
            <a:avLst/>
            <a:gdLst>
              <a:gd name="connsiteX0" fmla="*/ 65532 w 740664"/>
              <a:gd name="connsiteY0" fmla="*/ 82296 h 905256"/>
              <a:gd name="connsiteX1" fmla="*/ 47244 w 740664"/>
              <a:gd name="connsiteY1" fmla="*/ 320040 h 905256"/>
              <a:gd name="connsiteX2" fmla="*/ 348996 w 740664"/>
              <a:gd name="connsiteY2" fmla="*/ 813816 h 905256"/>
              <a:gd name="connsiteX3" fmla="*/ 687324 w 740664"/>
              <a:gd name="connsiteY3" fmla="*/ 868680 h 905256"/>
              <a:gd name="connsiteX4" fmla="*/ 669036 w 740664"/>
              <a:gd name="connsiteY4" fmla="*/ 640080 h 905256"/>
              <a:gd name="connsiteX5" fmla="*/ 257556 w 740664"/>
              <a:gd name="connsiteY5" fmla="*/ 91440 h 905256"/>
              <a:gd name="connsiteX6" fmla="*/ 65532 w 740664"/>
              <a:gd name="connsiteY6" fmla="*/ 82296 h 905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40664" h="905256">
                <a:moveTo>
                  <a:pt x="65532" y="82296"/>
                </a:moveTo>
                <a:cubicBezTo>
                  <a:pt x="30480" y="120396"/>
                  <a:pt x="0" y="198120"/>
                  <a:pt x="47244" y="320040"/>
                </a:cubicBezTo>
                <a:cubicBezTo>
                  <a:pt x="94488" y="441960"/>
                  <a:pt x="242316" y="722376"/>
                  <a:pt x="348996" y="813816"/>
                </a:cubicBezTo>
                <a:cubicBezTo>
                  <a:pt x="455676" y="905256"/>
                  <a:pt x="633984" y="897636"/>
                  <a:pt x="687324" y="868680"/>
                </a:cubicBezTo>
                <a:cubicBezTo>
                  <a:pt x="740664" y="839724"/>
                  <a:pt x="740664" y="769620"/>
                  <a:pt x="669036" y="640080"/>
                </a:cubicBezTo>
                <a:cubicBezTo>
                  <a:pt x="597408" y="510540"/>
                  <a:pt x="358140" y="182880"/>
                  <a:pt x="257556" y="91440"/>
                </a:cubicBezTo>
                <a:cubicBezTo>
                  <a:pt x="156972" y="0"/>
                  <a:pt x="100584" y="44196"/>
                  <a:pt x="65532" y="82296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6300192" y="4149080"/>
            <a:ext cx="2520280" cy="138499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kern="0" dirty="0" smtClean="0">
                <a:cs typeface="Times New Roman" panose="02020603050405020304"/>
              </a:rPr>
              <a:t>Orthorhombic</a:t>
            </a:r>
            <a:r>
              <a:rPr lang="zh-CN" altLang="en-US" sz="1400" dirty="0" smtClean="0"/>
              <a:t> </a:t>
            </a:r>
            <a:r>
              <a:rPr lang="en-US" altLang="zh-CN" sz="1400" dirty="0" smtClean="0"/>
              <a:t>phase and cubic phase: The component of muon sites at local sites changes by temperature, so average </a:t>
            </a:r>
            <a:r>
              <a:rPr lang="el-GR" altLang="zh-CN" sz="1400" dirty="0" smtClean="0">
                <a:latin typeface="Calibri" panose="020F0502020204030204"/>
                <a:cs typeface="Calibri" panose="020F0502020204030204"/>
              </a:rPr>
              <a:t>Δ</a:t>
            </a:r>
            <a:r>
              <a:rPr lang="en-US" altLang="zh-CN" sz="1400" dirty="0" smtClean="0">
                <a:latin typeface="Calibri" panose="020F0502020204030204"/>
                <a:cs typeface="Calibri" panose="020F0502020204030204"/>
              </a:rPr>
              <a:t> may increase or decrease. Further calculation needed to confirm it.</a:t>
            </a:r>
            <a:endParaRPr lang="en-US" altLang="zh-CN" sz="1400" dirty="0" smtClean="0"/>
          </a:p>
        </p:txBody>
      </p:sp>
      <p:cxnSp>
        <p:nvCxnSpPr>
          <p:cNvPr id="25" name="直接连接符 24"/>
          <p:cNvCxnSpPr>
            <a:endCxn id="21" idx="0"/>
          </p:cNvCxnSpPr>
          <p:nvPr/>
        </p:nvCxnSpPr>
        <p:spPr>
          <a:xfrm>
            <a:off x="6732240" y="3140968"/>
            <a:ext cx="828092" cy="1008112"/>
          </a:xfrm>
          <a:prstGeom prst="line">
            <a:avLst/>
          </a:prstGeom>
          <a:ln w="3492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20" idx="2"/>
            <a:endCxn id="21" idx="0"/>
          </p:cNvCxnSpPr>
          <p:nvPr/>
        </p:nvCxnSpPr>
        <p:spPr>
          <a:xfrm>
            <a:off x="7315200" y="3264408"/>
            <a:ext cx="245132" cy="884672"/>
          </a:xfrm>
          <a:prstGeom prst="line">
            <a:avLst/>
          </a:prstGeom>
          <a:ln w="3492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1" animBg="1"/>
      <p:bldP spid="14" grpId="0" animBg="1"/>
      <p:bldP spid="19" grpId="0" animBg="1"/>
      <p:bldP spid="20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78099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5. Summarize and work planning</a:t>
            </a:r>
            <a:endParaRPr lang="en-US" altLang="zh-CN" sz="3600" b="1" dirty="0" smtClean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7715" y="1296700"/>
            <a:ext cx="8568952" cy="5077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</a:rPr>
              <a:t>We can do: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Diffusion behavior analysis from NEB calculation and </a:t>
            </a:r>
            <a:r>
              <a:rPr lang="el-GR" altLang="zh-CN" dirty="0" smtClean="0"/>
              <a:t>ν</a:t>
            </a:r>
            <a:r>
              <a:rPr lang="en-US" altLang="zh-CN" dirty="0" smtClean="0"/>
              <a:t> spectrum;</a:t>
            </a:r>
            <a:endParaRPr lang="en-US" altLang="zh-CN" dirty="0" smtClean="0"/>
          </a:p>
          <a:p>
            <a:r>
              <a:rPr lang="en-US" altLang="zh-CN" dirty="0" smtClean="0"/>
              <a:t>Dipolar field calculation to ensure muon sites and whether muon is caught by vacancies;</a:t>
            </a:r>
            <a:endParaRPr lang="en-US" altLang="zh-CN" dirty="0" smtClean="0"/>
          </a:p>
          <a:p>
            <a:r>
              <a:rPr lang="en-US" altLang="zh-CN" dirty="0" smtClean="0"/>
              <a:t>Use CPMD to study motional narrowing effect at specified lattice and temperature.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sz="2400" b="1" dirty="0" smtClean="0">
                <a:solidFill>
                  <a:srgbClr val="0070C0"/>
                </a:solidFill>
              </a:rPr>
              <a:t>We are doing: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Finish a complete calculation for </a:t>
            </a:r>
            <a:r>
              <a:rPr lang="el-GR" altLang="zh-CN" dirty="0" smtClean="0">
                <a:latin typeface="Calibri" panose="020F0502020204030204"/>
                <a:cs typeface="Calibri" panose="020F0502020204030204"/>
              </a:rPr>
              <a:t>Δ</a:t>
            </a:r>
            <a:r>
              <a:rPr lang="en-US" altLang="zh-CN" dirty="0" smtClean="0"/>
              <a:t>, including motional narrowing in the case of local sites and some vacancies;</a:t>
            </a:r>
            <a:endParaRPr lang="en-US" altLang="zh-CN" dirty="0" smtClean="0"/>
          </a:p>
          <a:p>
            <a:r>
              <a:rPr lang="en-US" altLang="zh-CN" dirty="0" smtClean="0"/>
              <a:t>Defects concentration analysis via </a:t>
            </a:r>
            <a:r>
              <a:rPr lang="el-GR" altLang="zh-CN" dirty="0" smtClean="0"/>
              <a:t>ν</a:t>
            </a:r>
            <a:r>
              <a:rPr lang="en-US" altLang="zh-CN" dirty="0" smtClean="0"/>
              <a:t> (for atoms can diffuse), or via </a:t>
            </a:r>
            <a:r>
              <a:rPr lang="el-GR" altLang="zh-CN" dirty="0" smtClean="0">
                <a:latin typeface="Calibri" panose="020F0502020204030204"/>
                <a:cs typeface="Calibri" panose="020F0502020204030204"/>
              </a:rPr>
              <a:t>Δ</a:t>
            </a:r>
            <a:r>
              <a:rPr lang="en-US" altLang="zh-CN" dirty="0" smtClean="0">
                <a:latin typeface="Calibri" panose="020F0502020204030204"/>
                <a:cs typeface="Calibri" panose="020F0502020204030204"/>
              </a:rPr>
              <a:t> (for vacancies can capture muon), needs further study of capture rate </a:t>
            </a:r>
            <a:r>
              <a:rPr lang="el-GR" altLang="zh-CN" dirty="0" smtClean="0">
                <a:latin typeface="Calibri" panose="020F0502020204030204"/>
                <a:cs typeface="Calibri" panose="020F0502020204030204"/>
              </a:rPr>
              <a:t>λ</a:t>
            </a:r>
            <a:r>
              <a:rPr lang="en-US" altLang="zh-CN" dirty="0" smtClean="0">
                <a:latin typeface="Calibri" panose="020F0502020204030204"/>
                <a:cs typeface="Calibri" panose="020F0502020204030204"/>
              </a:rPr>
              <a:t>.</a:t>
            </a:r>
            <a:endParaRPr lang="en-US" altLang="zh-CN" dirty="0" smtClean="0">
              <a:latin typeface="Calibri" panose="020F0502020204030204"/>
              <a:cs typeface="Calibri" panose="020F0502020204030204"/>
            </a:endParaRPr>
          </a:p>
          <a:p>
            <a:endParaRPr lang="en-US" altLang="zh-CN" dirty="0" smtClean="0">
              <a:latin typeface="Calibri" panose="020F0502020204030204"/>
              <a:cs typeface="Calibri" panose="020F0502020204030204"/>
            </a:endParaRPr>
          </a:p>
          <a:p>
            <a:r>
              <a:rPr lang="en-US" altLang="zh-CN" sz="2400" b="1" dirty="0" smtClean="0">
                <a:solidFill>
                  <a:srgbClr val="0070C0"/>
                </a:solidFill>
                <a:latin typeface="Calibri" panose="020F0502020204030204"/>
                <a:cs typeface="Calibri" panose="020F0502020204030204"/>
              </a:rPr>
              <a:t>Further planning:</a:t>
            </a:r>
            <a:endParaRPr lang="en-US" altLang="zh-CN" sz="2400" b="1" dirty="0" smtClean="0">
              <a:solidFill>
                <a:srgbClr val="0070C0"/>
              </a:solidFill>
              <a:latin typeface="Calibri" panose="020F0502020204030204"/>
              <a:cs typeface="Calibri" panose="020F0502020204030204"/>
            </a:endParaRPr>
          </a:p>
          <a:p>
            <a:endParaRPr lang="en-US" altLang="zh-CN" dirty="0" smtClean="0">
              <a:latin typeface="Calibri" panose="020F0502020204030204"/>
              <a:cs typeface="Calibri" panose="020F0502020204030204"/>
            </a:endParaRPr>
          </a:p>
          <a:p>
            <a:r>
              <a:rPr lang="en-US" altLang="zh-CN" dirty="0" smtClean="0">
                <a:latin typeface="Calibri" panose="020F0502020204030204"/>
                <a:cs typeface="Calibri" panose="020F0502020204030204"/>
              </a:rPr>
              <a:t>Develope an easy doing method to analyze atom's diffusion and defects' concentration, later for atomic case.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52" y="2132856"/>
            <a:ext cx="79928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000" b="1" dirty="0" smtClean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 for listening!</a:t>
            </a:r>
            <a:endParaRPr lang="zh-CN" altLang="en-US" sz="5000" b="1" dirty="0">
              <a:ln w="0"/>
              <a:solidFill>
                <a:srgbClr val="0070C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27584" y="3933056"/>
            <a:ext cx="74168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ferences: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[1] Research progress of a prototype </a:t>
            </a:r>
            <a:r>
              <a:rPr lang="en-US" altLang="zh-CN" dirty="0" err="1" smtClean="0"/>
              <a:t>μSR</a:t>
            </a:r>
            <a:r>
              <a:rPr lang="en-US" altLang="zh-CN" dirty="0" smtClean="0"/>
              <a:t> spectrometer and future plan of </a:t>
            </a:r>
            <a:r>
              <a:rPr lang="en-US" altLang="zh-CN" dirty="0" err="1" smtClean="0"/>
              <a:t>EMuS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Bangjiao</a:t>
            </a:r>
            <a:r>
              <a:rPr lang="en-US" altLang="zh-CN" dirty="0" smtClean="0"/>
              <a:t> Ye, </a:t>
            </a:r>
            <a:r>
              <a:rPr lang="en-US" altLang="zh-CN" dirty="0" err="1" smtClean="0"/>
              <a:t>Hao</a:t>
            </a:r>
            <a:r>
              <a:rPr lang="en-US" altLang="zh-CN" dirty="0" smtClean="0"/>
              <a:t> Liang and </a:t>
            </a:r>
            <a:r>
              <a:rPr lang="en-US" altLang="zh-CN" dirty="0" err="1" smtClean="0"/>
              <a:t>Jingyu</a:t>
            </a:r>
            <a:r>
              <a:rPr lang="en-US" altLang="zh-CN" dirty="0" smtClean="0"/>
              <a:t> Tang.</a:t>
            </a:r>
            <a:endParaRPr lang="en-US" altLang="zh-CN" dirty="0" smtClean="0"/>
          </a:p>
          <a:p>
            <a:r>
              <a:rPr lang="en-US" altLang="zh-CN" dirty="0" smtClean="0"/>
              <a:t>[2] Muon Spin Relaxation Functions, Bob </a:t>
            </a:r>
            <a:r>
              <a:rPr lang="en-US" altLang="zh-CN" dirty="0" err="1" smtClean="0"/>
              <a:t>Cywinski</a:t>
            </a:r>
            <a:r>
              <a:rPr lang="en-US" altLang="zh-CN" dirty="0" smtClean="0"/>
              <a:t>, 2005.</a:t>
            </a:r>
            <a:endParaRPr lang="en-US" altLang="zh-CN" dirty="0" smtClean="0"/>
          </a:p>
          <a:p>
            <a:r>
              <a:rPr lang="en-US" altLang="zh-CN" dirty="0" smtClean="0"/>
              <a:t>[3] Using DFT to determine Muon Probe States, Francis Pratt.</a:t>
            </a:r>
            <a:endParaRPr lang="en-US" altLang="zh-CN" dirty="0" smtClean="0"/>
          </a:p>
          <a:p>
            <a:r>
              <a:rPr lang="en-US" altLang="zh-CN" dirty="0" smtClean="0"/>
              <a:t>[4] Computer Simulations for Interpreting </a:t>
            </a:r>
            <a:r>
              <a:rPr lang="en-US" altLang="zh-CN" dirty="0" err="1" smtClean="0"/>
              <a:t>μSR</a:t>
            </a:r>
            <a:r>
              <a:rPr lang="en-US" altLang="zh-CN" dirty="0" smtClean="0"/>
              <a:t> Experiments, Leandro </a:t>
            </a:r>
            <a:r>
              <a:rPr lang="en-US" altLang="zh-CN" dirty="0" err="1" smtClean="0"/>
              <a:t>Librorio</a:t>
            </a:r>
            <a:r>
              <a:rPr lang="en-US" altLang="zh-CN" dirty="0" smtClean="0"/>
              <a:t>.</a:t>
            </a:r>
            <a:endParaRPr lang="en-US" altLang="zh-CN" dirty="0" smtClean="0"/>
          </a:p>
          <a:p>
            <a:r>
              <a:rPr lang="en-US" altLang="zh-CN" dirty="0" smtClean="0"/>
              <a:t>[5] Car–</a:t>
            </a:r>
            <a:r>
              <a:rPr lang="en-US" altLang="zh-CN" dirty="0" err="1" smtClean="0"/>
              <a:t>Parrinello</a:t>
            </a:r>
            <a:r>
              <a:rPr lang="en-US" altLang="zh-CN" dirty="0" smtClean="0"/>
              <a:t> molecular dynamics, </a:t>
            </a:r>
            <a:r>
              <a:rPr lang="en-US" altLang="zh-CN" dirty="0" err="1" smtClean="0"/>
              <a:t>Hutter</a:t>
            </a:r>
            <a:r>
              <a:rPr lang="en-US" altLang="zh-CN" dirty="0" smtClean="0"/>
              <a:t>, Volume 00, January/February 2011, Advanced Review.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27584" y="161812"/>
            <a:ext cx="7704856" cy="1008112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chemeClr val="bg1"/>
                </a:solidFill>
              </a:rPr>
              <a:t>OUTLINE</a:t>
            </a:r>
            <a:endParaRPr lang="zh-CN" altLang="en-US" sz="4000" b="1" dirty="0">
              <a:solidFill>
                <a:schemeClr val="bg1"/>
              </a:solidFill>
            </a:endParaRPr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914400" y="1844824"/>
            <a:ext cx="8229600" cy="460851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ZF-</a:t>
            </a:r>
            <a:r>
              <a:rPr lang="en-US" altLang="zh-CN" sz="2800" dirty="0" err="1" smtClean="0"/>
              <a:t>μSR</a:t>
            </a:r>
            <a:r>
              <a:rPr lang="en-US" altLang="zh-CN" sz="2800" dirty="0" smtClean="0"/>
              <a:t> spectrum and its parameters</a:t>
            </a:r>
            <a:endParaRPr lang="en-US" altLang="zh-CN" sz="28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endParaRPr lang="en-US" altLang="zh-CN" sz="28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What can ZF-</a:t>
            </a:r>
            <a:r>
              <a:rPr lang="en-US" altLang="zh-CN" sz="2800" dirty="0" err="1" smtClean="0"/>
              <a:t>μSR</a:t>
            </a:r>
            <a:r>
              <a:rPr lang="en-US" altLang="zh-CN" sz="2800" dirty="0" smtClean="0"/>
              <a:t> do via nuclear interaction</a:t>
            </a:r>
            <a:r>
              <a:rPr lang="en-US" altLang="zh-CN" sz="2800" dirty="0" smtClean="0">
                <a:solidFill>
                  <a:srgbClr val="FF0000"/>
                </a:solidFill>
              </a:rPr>
              <a:t> </a:t>
            </a:r>
            <a:endParaRPr lang="en-US" altLang="zh-CN" sz="28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endParaRPr lang="en-US" altLang="zh-CN" sz="28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ν spectrum analysis: atoms’ diffusion behavior</a:t>
            </a:r>
            <a:endParaRPr lang="en-US" altLang="zh-CN" sz="28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endParaRPr lang="en-US" altLang="zh-CN" sz="28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Δ spectrum analysis: a probe of motional narrowing effect and materials defects</a:t>
            </a:r>
            <a:endParaRPr lang="en-US" altLang="zh-CN" sz="28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endParaRPr lang="en-US" altLang="zh-CN" sz="2800" dirty="0" smtClean="0"/>
          </a:p>
          <a:p>
            <a:pPr>
              <a:lnSpc>
                <a:spcPct val="80000"/>
              </a:lnSpc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Summarize and work planning </a:t>
            </a:r>
            <a:endParaRPr lang="zh-CN" altLang="en-US" sz="28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331640" y="3933056"/>
            <a:ext cx="6120680" cy="286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146875"/>
            <a:ext cx="8229600" cy="778099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1. ZF-</a:t>
            </a:r>
            <a:r>
              <a:rPr lang="en-US" altLang="zh-CN" sz="3600" b="1" dirty="0" err="1" smtClean="0">
                <a:solidFill>
                  <a:schemeClr val="bg1"/>
                </a:solidFill>
              </a:rPr>
              <a:t>μSR</a:t>
            </a:r>
            <a:r>
              <a:rPr lang="en-US" altLang="zh-CN" sz="3600" b="1" dirty="0" smtClean="0">
                <a:solidFill>
                  <a:schemeClr val="bg1"/>
                </a:solidFill>
              </a:rPr>
              <a:t> spectrum and its parameters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pic>
        <p:nvPicPr>
          <p:cNvPr id="7" name="Picture 2" descr="Kazan0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196752"/>
            <a:ext cx="2880320" cy="2464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124744"/>
            <a:ext cx="2808312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236296" y="3429000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1]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78099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1. ZF-</a:t>
            </a:r>
            <a:r>
              <a:rPr lang="en-US" altLang="zh-CN" sz="3600" b="1" dirty="0" err="1" smtClean="0">
                <a:solidFill>
                  <a:schemeClr val="bg1"/>
                </a:solidFill>
              </a:rPr>
              <a:t>μSR</a:t>
            </a:r>
            <a:r>
              <a:rPr lang="en-US" altLang="zh-CN" sz="3600" b="1" dirty="0" smtClean="0">
                <a:solidFill>
                  <a:schemeClr val="bg1"/>
                </a:solidFill>
              </a:rPr>
              <a:t> spectrum and its parameters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786833" y="1730003"/>
          <a:ext cx="4060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" imgW="2628900" imgH="279400" progId="Equation.DSMT4">
                  <p:embed/>
                </p:oleObj>
              </mc:Choice>
              <mc:Fallback>
                <p:oleObj name="Equation" r:id="rId1" imgW="26289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833" y="1730003"/>
                        <a:ext cx="4060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786833" y="2234060"/>
          <a:ext cx="2771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1955165" imgH="254000" progId="Equation.DSMT4">
                  <p:embed/>
                </p:oleObj>
              </mc:Choice>
              <mc:Fallback>
                <p:oleObj name="Equation" r:id="rId3" imgW="1955165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833" y="2234060"/>
                        <a:ext cx="27717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786833" y="2666109"/>
          <a:ext cx="2790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1968500" imgH="254000" progId="Equation.DSMT4">
                  <p:embed/>
                </p:oleObj>
              </mc:Choice>
              <mc:Fallback>
                <p:oleObj name="Equation" r:id="rId5" imgW="19685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833" y="2666109"/>
                        <a:ext cx="27908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774911" y="3141538"/>
          <a:ext cx="27098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1752600" imgH="419100" progId="Equation.DSMT4">
                  <p:embed/>
                </p:oleObj>
              </mc:Choice>
              <mc:Fallback>
                <p:oleObj name="Equation" r:id="rId7" imgW="17526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911" y="3141538"/>
                        <a:ext cx="27098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97450" y="4502150"/>
            <a:ext cx="369887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</a:rPr>
              <a:t>Atomic case:</a:t>
            </a:r>
            <a:endParaRPr lang="en-US" altLang="zh-CN" sz="2000" b="1" dirty="0" smtClean="0">
              <a:solidFill>
                <a:srgbClr val="0070C0"/>
              </a:solidFill>
            </a:endParaRP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Nuclear case: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en-US" altLang="zh-CN" sz="2000" b="1" dirty="0">
                <a:solidFill>
                  <a:srgbClr val="FF0000"/>
                </a:solidFill>
              </a:rPr>
              <a:t>(Atoms' diffusion and vancies analysis)</a:t>
            </a:r>
            <a:endParaRPr lang="en-US" altLang="zh-CN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644507" y="4578989"/>
          <a:ext cx="20526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1447165" imgH="203200" progId="Equation.DSMT4">
                  <p:embed/>
                </p:oleObj>
              </mc:Choice>
              <mc:Fallback>
                <p:oleObj name="Equation" r:id="rId9" imgW="1447165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507" y="4578989"/>
                        <a:ext cx="205263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702773" y="5515788"/>
          <a:ext cx="18859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1" imgW="1333500" imgH="203200" progId="Equation.DSMT4">
                  <p:embed/>
                </p:oleObj>
              </mc:Choice>
              <mc:Fallback>
                <p:oleObj name="Equation" r:id="rId11" imgW="1333500" imgH="20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773" y="5515788"/>
                        <a:ext cx="18859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pic>
        <p:nvPicPr>
          <p:cNvPr id="1032" name="Picture 8" descr="C:\Users\ustc\Desktop\图片2.bm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5576" y="1196752"/>
            <a:ext cx="3181350" cy="2554287"/>
          </a:xfrm>
          <a:prstGeom prst="rect">
            <a:avLst/>
          </a:prstGeom>
          <a:noFill/>
        </p:spPr>
      </p:pic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629721" y="4290198"/>
          <a:ext cx="385454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4" imgW="2311400" imgH="431800" progId="Equation.DSMT4">
                  <p:embed/>
                </p:oleObj>
              </mc:Choice>
              <mc:Fallback>
                <p:oleObj name="Equation" r:id="rId14" imgW="2311400" imgH="431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21" y="4290198"/>
                        <a:ext cx="3854546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67843" y="5082286"/>
          <a:ext cx="22549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6" imgW="1078865" imgH="241300" progId="Equation.DSMT4">
                  <p:embed/>
                </p:oleObj>
              </mc:Choice>
              <mc:Fallback>
                <p:oleObj name="Equation" r:id="rId16" imgW="1078865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43" y="5082286"/>
                        <a:ext cx="2254987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667842" y="5586342"/>
          <a:ext cx="364321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8" imgW="1828800" imgH="469900" progId="Equation.DSMT4">
                  <p:embed/>
                </p:oleObj>
              </mc:Choice>
              <mc:Fallback>
                <p:oleObj name="Equation" r:id="rId18" imgW="18288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42" y="5586342"/>
                        <a:ext cx="364321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635896" y="3501008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2]</a:t>
            </a:r>
            <a:endParaRPr lang="zh-CN" altLang="en-US" sz="1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424936" cy="778099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2.What can ZF-</a:t>
            </a:r>
            <a:r>
              <a:rPr lang="en-US" altLang="zh-CN" sz="3600" b="1" dirty="0" err="1" smtClean="0">
                <a:solidFill>
                  <a:schemeClr val="bg1"/>
                </a:solidFill>
              </a:rPr>
              <a:t>μSR</a:t>
            </a:r>
            <a:r>
              <a:rPr lang="en-US" altLang="zh-CN" sz="3600" b="1" dirty="0" smtClean="0">
                <a:solidFill>
                  <a:schemeClr val="bg1"/>
                </a:solidFill>
              </a:rPr>
              <a:t> do via nuclear interaction </a:t>
            </a:r>
            <a:endParaRPr lang="en-US" altLang="zh-CN" sz="3600" b="1" dirty="0" smtClean="0">
              <a:solidFill>
                <a:schemeClr val="bg1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860032" y="1213768"/>
            <a:ext cx="2457450" cy="1847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042942" y="13748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2" imgW="114300" imgH="127000" progId="Equation.DSMT4">
                  <p:embed/>
                </p:oleObj>
              </mc:Choice>
              <mc:Fallback>
                <p:oleObj name="Equation" r:id="rId2" imgW="114300" imgH="127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942" y="13748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979046" y="13748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046" y="13748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6915150" y="1374800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6" imgW="114300" imgH="127000" progId="Equation.DSMT4">
                  <p:embed/>
                </p:oleObj>
              </mc:Choice>
              <mc:Fallback>
                <p:oleObj name="Equation" r:id="rId6" imgW="114300" imgH="1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1374800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979046" y="202287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046" y="2022872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042942" y="202287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942" y="2022872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987158" y="2022872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158" y="2022872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5042942" y="2670944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942" y="2670944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979046" y="2670944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046" y="2670944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6944866" y="2670944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2" imgW="114300" imgH="127000" progId="Equation.DSMT4">
                  <p:embed/>
                </p:oleObj>
              </mc:Choice>
              <mc:Fallback>
                <p:oleObj name="Equation" r:id="rId12" imgW="114300" imgH="1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866" y="2670944"/>
                        <a:ext cx="1143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曲线连接符 16"/>
          <p:cNvCxnSpPr/>
          <p:nvPr/>
        </p:nvCxnSpPr>
        <p:spPr>
          <a:xfrm>
            <a:off x="6051054" y="1446808"/>
            <a:ext cx="936104" cy="576064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402982" y="1446809"/>
            <a:ext cx="4320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1400" dirty="0" smtClean="0"/>
              <a:t>μ</a:t>
            </a:r>
            <a:r>
              <a:rPr lang="en-US" altLang="zh-CN" sz="1400" baseline="30000" dirty="0" smtClean="0"/>
              <a:t>+</a:t>
            </a:r>
            <a:endParaRPr lang="zh-CN" altLang="en-US" sz="1400" baseline="30000" dirty="0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5591283" y="1799704"/>
            <a:ext cx="0" cy="7003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935775" y="1213768"/>
            <a:ext cx="2480134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719572" y="335763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b="1" dirty="0" smtClean="0">
                <a:solidFill>
                  <a:srgbClr val="0070C0"/>
                </a:solidFill>
                <a:latin typeface="Calibri" panose="020F0502020204030204"/>
                <a:cs typeface="Calibri" panose="020F0502020204030204"/>
              </a:rPr>
              <a:t>Δ</a:t>
            </a:r>
            <a:r>
              <a:rPr lang="en-US" altLang="zh-CN" b="1" dirty="0" smtClean="0">
                <a:solidFill>
                  <a:srgbClr val="0070C0"/>
                </a:solidFill>
                <a:latin typeface="Calibri" panose="020F0502020204030204"/>
                <a:cs typeface="Calibri" panose="020F0502020204030204"/>
              </a:rPr>
              <a:t> spectrum: Sensitive to muon magnetic environment. 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88024" y="335763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b="1" dirty="0" smtClean="0">
                <a:solidFill>
                  <a:srgbClr val="0070C0"/>
                </a:solidFill>
                <a:latin typeface="Calibri" panose="020F0502020204030204"/>
                <a:cs typeface="Calibri" panose="020F0502020204030204"/>
              </a:rPr>
              <a:t>ν</a:t>
            </a:r>
            <a:r>
              <a:rPr lang="en-US" altLang="zh-CN" b="1" dirty="0" smtClean="0">
                <a:solidFill>
                  <a:srgbClr val="0070C0"/>
                </a:solidFill>
                <a:latin typeface="Calibri" panose="020F0502020204030204"/>
                <a:cs typeface="Calibri" panose="020F0502020204030204"/>
              </a:rPr>
              <a:t> spectrum: Sensitive to muon or atoms’ diffusion.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75556" y="4149716"/>
            <a:ext cx="34563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hat can influence </a:t>
            </a:r>
            <a:r>
              <a:rPr lang="el-GR" altLang="zh-CN" dirty="0" smtClean="0">
                <a:cs typeface="Calibri" panose="020F0502020204030204"/>
              </a:rPr>
              <a:t>Δ</a:t>
            </a:r>
            <a:r>
              <a:rPr lang="en-US" altLang="zh-CN" dirty="0" smtClean="0">
                <a:cs typeface="Calibri" panose="020F0502020204030204"/>
              </a:rPr>
              <a:t>:</a:t>
            </a:r>
            <a:endParaRPr lang="en-US" altLang="zh-CN" dirty="0" smtClean="0">
              <a:cs typeface="Calibri" panose="020F0502020204030204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cs typeface="Calibri" panose="020F0502020204030204"/>
              </a:rPr>
              <a:t>Lattice structure and muon sites</a:t>
            </a:r>
            <a:r>
              <a:rPr lang="en-US" altLang="zh-CN" dirty="0" smtClean="0"/>
              <a:t> (If magnetic materials?);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Motional narrowing effect;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If muon is caught by defects.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572000" y="4106332"/>
            <a:ext cx="43924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hat can produce </a:t>
            </a:r>
            <a:r>
              <a:rPr lang="el-GR" altLang="zh-CN" dirty="0" smtClean="0">
                <a:cs typeface="Calibri" panose="020F0502020204030204"/>
              </a:rPr>
              <a:t>ν</a:t>
            </a:r>
            <a:r>
              <a:rPr lang="en-US" altLang="zh-CN" dirty="0" smtClean="0">
                <a:cs typeface="Calibri" panose="020F0502020204030204"/>
              </a:rPr>
              <a:t>:</a:t>
            </a:r>
            <a:endParaRPr lang="en-US" altLang="zh-CN" dirty="0" smtClean="0">
              <a:cs typeface="Calibri" panose="020F0502020204030204"/>
            </a:endParaRPr>
          </a:p>
          <a:p>
            <a:pPr marL="342900" indent="-342900">
              <a:buAutoNum type="arabicPeriod"/>
            </a:pPr>
            <a:r>
              <a:rPr lang="en-US" altLang="zh-CN" dirty="0" smtClean="0"/>
              <a:t>Muon hopping;</a:t>
            </a:r>
            <a:endParaRPr lang="en-US" altLang="zh-CN" dirty="0" smtClean="0"/>
          </a:p>
          <a:p>
            <a:pPr marL="342900" indent="-342900">
              <a:buAutoNum type="arabicPeriod"/>
            </a:pPr>
            <a:r>
              <a:rPr lang="en-US" altLang="zh-CN" dirty="0" smtClean="0"/>
              <a:t>Atoms ( which have higher magnetic moments and nearby to muon) diffusion ,usually in the case of vacancies.</a:t>
            </a:r>
            <a:endParaRPr lang="en-US" altLang="zh-CN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503555" y="5634990"/>
            <a:ext cx="35642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udy motional narrowing effect, ensure muon sites, and get concentration information of defects which can capture muon.</a:t>
            </a:r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572000" y="5772998"/>
            <a:ext cx="4320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tudy muon hopping, or some atoms which have high magnetic moment diffusion ( and the vacancies they diffuse to).</a:t>
            </a:r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5" name="TextBox 16"/>
          <p:cNvSpPr txBox="1"/>
          <p:nvPr/>
        </p:nvSpPr>
        <p:spPr>
          <a:xfrm>
            <a:off x="3550281" y="3049853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2]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1"/>
      <p:bldP spid="34" grpId="0"/>
      <p:bldP spid="35" grpId="1"/>
      <p:bldP spid="36" grpId="0"/>
      <p:bldP spid="37" grpId="1"/>
      <p:bldP spid="38" grpId="0"/>
      <p:bldP spid="39" grpId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248505"/>
            <a:ext cx="8229600" cy="778099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3. ν spectrum: atoms’ diffusion analysis</a:t>
            </a:r>
            <a:endParaRPr lang="en-US" altLang="zh-CN" sz="3600" b="1" dirty="0" smtClean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1124744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Finding muon site(s) :</a:t>
            </a:r>
            <a:endParaRPr lang="zh-CN" altLang="en-US" sz="2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23528" y="1628801"/>
            <a:ext cx="3528392" cy="1745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933056"/>
            <a:ext cx="5220059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3861048"/>
            <a:ext cx="2971250" cy="2882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1196752"/>
            <a:ext cx="2520280" cy="243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3563888" y="3068960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3]</a:t>
            </a:r>
            <a:endParaRPr lang="zh-CN" alt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5004048" y="6453336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3]</a:t>
            </a:r>
            <a:endParaRPr lang="zh-CN" alt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7308304" y="3212976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4]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1"/>
      <p:bldP spid="18" grpId="1"/>
      <p:bldP spid="1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78099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3. ν spectrum: atoms’ diffusion analysis</a:t>
            </a:r>
            <a:endParaRPr lang="en-US" altLang="zh-CN" sz="3600" b="1" dirty="0" smtClean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71800" y="1162488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Example for CH</a:t>
            </a:r>
            <a:r>
              <a:rPr lang="en-US" altLang="zh-CN" sz="2400" b="1" baseline="-25000" dirty="0" smtClean="0"/>
              <a:t>3</a:t>
            </a:r>
            <a:r>
              <a:rPr lang="en-US" altLang="zh-CN" sz="2400" b="1" dirty="0" smtClean="0"/>
              <a:t>NH</a:t>
            </a:r>
            <a:r>
              <a:rPr lang="en-US" altLang="zh-CN" sz="2400" b="1" baseline="-25000" dirty="0" smtClean="0"/>
              <a:t>3</a:t>
            </a:r>
            <a:r>
              <a:rPr lang="en-US" altLang="zh-CN" sz="2400" b="1" dirty="0" smtClean="0"/>
              <a:t>PbBr</a:t>
            </a:r>
            <a:r>
              <a:rPr lang="en-US" altLang="zh-CN" sz="2400" b="1" baseline="-25000" dirty="0" smtClean="0"/>
              <a:t>3</a:t>
            </a:r>
            <a:endParaRPr lang="zh-CN" alt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1764683"/>
            <a:ext cx="2952328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</a:rPr>
              <a:t>1. Lattice relax calculation</a:t>
            </a:r>
            <a:endParaRPr lang="en-US" altLang="zh-CN" sz="2000" b="1" dirty="0" smtClean="0">
              <a:solidFill>
                <a:srgbClr val="0070C0"/>
              </a:solidFill>
            </a:endParaRPr>
          </a:p>
          <a:p>
            <a:r>
              <a:rPr lang="en-US" altLang="zh-CN" sz="2000" b="1" dirty="0">
                <a:solidFill>
                  <a:srgbClr val="0070C0"/>
                </a:solidFill>
              </a:rPr>
              <a:t>(Low temperature phase)</a:t>
            </a:r>
            <a:endParaRPr lang="en-US" altLang="zh-CN" sz="20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4203663"/>
            <a:ext cx="26642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</a:rPr>
              <a:t>2. Minimum energy path (MEP) calculation</a:t>
            </a:r>
            <a:endParaRPr lang="en-US" altLang="zh-CN" sz="2000" b="1" dirty="0" smtClean="0">
              <a:solidFill>
                <a:srgbClr val="0070C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" cstate="print"/>
          <a:srcRect r="62151"/>
          <a:stretch>
            <a:fillRect/>
          </a:stretch>
        </p:blipFill>
        <p:spPr bwMode="auto">
          <a:xfrm>
            <a:off x="6107832" y="1763041"/>
            <a:ext cx="158417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5836" y="4633244"/>
            <a:ext cx="2304256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5836" y="1624153"/>
            <a:ext cx="2374990" cy="231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6971561" y="2471444"/>
            <a:ext cx="1440160" cy="432048"/>
          </a:xfrm>
          <a:prstGeom prst="straightConnector1">
            <a:avLst/>
          </a:prstGeom>
          <a:ln w="22225">
            <a:prstDash val="sys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412088" y="2211871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μ</a:t>
            </a:r>
            <a:r>
              <a:rPr lang="en-US" altLang="zh-CN" baseline="30000" dirty="0" smtClean="0"/>
              <a:t>+</a:t>
            </a:r>
            <a:endParaRPr lang="zh-CN" altLang="en-US" baseline="30000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91316" y="4491318"/>
            <a:ext cx="3168352" cy="215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4850" y="337185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114300" imgH="114300" progId="Equation.KSEE3">
                  <p:embed/>
                </p:oleObj>
              </mc:Choice>
              <mc:Fallback>
                <p:oleObj name="" r:id="rId5" imgW="114300" imgH="114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71850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14850" y="3371850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7" imgW="114300" imgH="114300" progId="Equation.KSEE3">
                  <p:embed/>
                </p:oleObj>
              </mc:Choice>
              <mc:Fallback>
                <p:oleObj name="" r:id="rId7" imgW="114300" imgH="1143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71850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 flipH="1">
            <a:off x="4874260" y="1916430"/>
            <a:ext cx="777875" cy="295275"/>
          </a:xfrm>
          <a:prstGeom prst="straightConnector1">
            <a:avLst/>
          </a:prstGeom>
          <a:ln w="22225">
            <a:prstDash val="sys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6"/>
          <p:cNvSpPr txBox="1"/>
          <p:nvPr/>
        </p:nvSpPr>
        <p:spPr>
          <a:xfrm>
            <a:off x="5591418" y="1552741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/>
              <a:t>μ</a:t>
            </a:r>
            <a:r>
              <a:rPr lang="en-US" altLang="zh-CN" baseline="30000" dirty="0" smtClean="0"/>
              <a:t>+</a:t>
            </a:r>
            <a:endParaRPr lang="zh-CN" alt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1"/>
      <p:bldP spid="17" grpId="0"/>
      <p:bldP spid="14" grpId="0"/>
      <p:bldP spid="1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98072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. </a:t>
            </a:r>
            <a:r>
              <a:rPr lang="el-GR" altLang="zh-CN" dirty="0" smtClean="0"/>
              <a:t>ν</a:t>
            </a:r>
            <a:r>
              <a:rPr lang="en-US" altLang="zh-CN" dirty="0" smtClean="0"/>
              <a:t> spectrum solution and analysis</a:t>
            </a:r>
            <a:endParaRPr lang="zh-CN" altLang="en-US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78099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3.ν spectrum: atoms’ diffusion analysis</a:t>
            </a:r>
            <a:endParaRPr lang="en-US" altLang="zh-CN" sz="3600" b="1" dirty="0" smtClean="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/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0492" y="4683159"/>
            <a:ext cx="3744416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212940" y="4683159"/>
          <a:ext cx="4680520" cy="1512168"/>
        </p:xfrm>
        <a:graphic>
          <a:graphicData uri="http://schemas.openxmlformats.org/drawingml/2006/table">
            <a:tbl>
              <a:tblPr/>
              <a:tblGrid>
                <a:gridCol w="2868705"/>
                <a:gridCol w="1811815"/>
              </a:tblGrid>
              <a:tr h="2160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Diffusion </a:t>
                      </a:r>
                      <a:r>
                        <a:rPr lang="en-US" sz="1200" kern="0" dirty="0" smtClean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behavior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Activation Energy (</a:t>
                      </a:r>
                      <a:r>
                        <a:rPr lang="en-US" sz="1200" kern="0" dirty="0" err="1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eV</a:t>
                      </a: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)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μ+ (</a:t>
                      </a:r>
                      <a:r>
                        <a:rPr lang="en-US" sz="1100" kern="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Tetragonal phase)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0.178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μ+ (</a:t>
                      </a:r>
                      <a:r>
                        <a:rPr lang="en-US" sz="1100" kern="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Orthorhombic phase)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0.494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μ+ (Cubic phase)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Stable (not found)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Br atom to Br atom vacancy (C phase)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0.47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H atom and muon exchange (T phase)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2.120</a:t>
                      </a:r>
                      <a:endParaRPr lang="zh-CN" sz="11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H from CH3 and NH3 exchange (T phase)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latin typeface="Calibri" panose="020F0502020204030204"/>
                          <a:ea typeface="宋体" panose="02010600030101010101" pitchFamily="2" charset="-122"/>
                          <a:cs typeface="Calibri" panose="020F0502020204030204"/>
                        </a:rPr>
                        <a:t>2.471</a:t>
                      </a:r>
                      <a:endParaRPr lang="zh-CN" sz="11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7504" y="6201971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Double components fitting (ν ~ T relation). ν</a:t>
            </a:r>
            <a:r>
              <a:rPr lang="en-US" altLang="zh-CN" sz="1200" baseline="-25000" dirty="0" smtClean="0"/>
              <a:t>1</a:t>
            </a:r>
            <a:r>
              <a:rPr lang="en-US" altLang="zh-CN" sz="1200" dirty="0" smtClean="0"/>
              <a:t>=1.6</a:t>
            </a:r>
            <a:r>
              <a:rPr lang="zh-CN" altLang="zh-CN" sz="1200" dirty="0" smtClean="0"/>
              <a:t>±</a:t>
            </a:r>
            <a:r>
              <a:rPr lang="en-US" altLang="zh-CN" sz="1200" dirty="0" smtClean="0"/>
              <a:t>0.6 μs</a:t>
            </a:r>
            <a:r>
              <a:rPr lang="en-US" altLang="zh-CN" sz="1200" baseline="30000" dirty="0" smtClean="0"/>
              <a:t>-1</a:t>
            </a:r>
            <a:r>
              <a:rPr lang="en-US" altLang="zh-CN" sz="1200" dirty="0" smtClean="0"/>
              <a:t>, ν</a:t>
            </a:r>
            <a:r>
              <a:rPr lang="en-US" altLang="zh-CN" sz="1200" baseline="-25000" dirty="0" smtClean="0"/>
              <a:t>2</a:t>
            </a:r>
            <a:r>
              <a:rPr lang="en-US" altLang="zh-CN" sz="1200" dirty="0" smtClean="0"/>
              <a:t>= 10</a:t>
            </a:r>
            <a:r>
              <a:rPr lang="en-US" altLang="zh-CN" sz="1200" baseline="30000" dirty="0" smtClean="0"/>
              <a:t>7</a:t>
            </a:r>
            <a:r>
              <a:rPr lang="en-US" altLang="zh-CN" sz="1200" dirty="0" smtClean="0"/>
              <a:t> μs</a:t>
            </a:r>
            <a:r>
              <a:rPr lang="en-US" altLang="zh-CN" sz="1200" baseline="30000" dirty="0" smtClean="0"/>
              <a:t>-1</a:t>
            </a:r>
            <a:r>
              <a:rPr lang="en-US" altLang="zh-CN" sz="1200" dirty="0" smtClean="0"/>
              <a:t> (fixed), ε</a:t>
            </a:r>
            <a:r>
              <a:rPr lang="en-US" altLang="zh-CN" sz="1200" baseline="-25000" dirty="0" smtClean="0"/>
              <a:t>1</a:t>
            </a:r>
            <a:r>
              <a:rPr lang="en-US" altLang="zh-CN" sz="1200" dirty="0" smtClean="0"/>
              <a:t>=0.020</a:t>
            </a:r>
            <a:r>
              <a:rPr lang="zh-CN" altLang="zh-CN" sz="1200" dirty="0" smtClean="0"/>
              <a:t>±</a:t>
            </a:r>
            <a:r>
              <a:rPr lang="en-US" altLang="zh-CN" sz="1200" dirty="0" smtClean="0"/>
              <a:t>0.004 </a:t>
            </a:r>
            <a:r>
              <a:rPr lang="en-US" altLang="zh-CN" sz="1200" dirty="0" err="1" smtClean="0"/>
              <a:t>eV</a:t>
            </a:r>
            <a:r>
              <a:rPr lang="en-US" altLang="zh-CN" sz="1200" dirty="0" smtClean="0"/>
              <a:t>. ε</a:t>
            </a:r>
            <a:r>
              <a:rPr lang="en-US" altLang="zh-CN" sz="1200" baseline="-25000" dirty="0" smtClean="0"/>
              <a:t>2</a:t>
            </a:r>
            <a:r>
              <a:rPr lang="en-US" altLang="zh-CN" sz="1200" dirty="0" smtClean="0"/>
              <a:t>=0.211</a:t>
            </a:r>
            <a:r>
              <a:rPr lang="zh-CN" altLang="zh-CN" sz="1200" dirty="0" smtClean="0"/>
              <a:t>±</a:t>
            </a:r>
            <a:r>
              <a:rPr lang="en-US" altLang="zh-CN" sz="1200" dirty="0" smtClean="0"/>
              <a:t>0.004 </a:t>
            </a:r>
            <a:r>
              <a:rPr lang="en-US" altLang="zh-CN" sz="1200" dirty="0" err="1" smtClean="0"/>
              <a:t>eV</a:t>
            </a:r>
            <a:r>
              <a:rPr lang="en-US" altLang="zh-CN" sz="1200" dirty="0" smtClean="0"/>
              <a:t>.</a:t>
            </a:r>
            <a:endParaRPr lang="zh-CN" altLang="zh-CN" sz="12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582344" y="6257157"/>
            <a:ext cx="38164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Table: Diffusion behavior and activation energy.</a:t>
            </a:r>
            <a:endParaRPr lang="zh-CN" altLang="en-US" sz="14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1268760"/>
            <a:ext cx="2924829" cy="305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6012160" y="1556792"/>
          <a:ext cx="18796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1193800" imgH="228600" progId="Equation.DSMT4">
                  <p:embed/>
                </p:oleObj>
              </mc:Choice>
              <mc:Fallback>
                <p:oleObj name="Equation" r:id="rId3" imgW="11938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556792"/>
                        <a:ext cx="18796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24128" y="198884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r thermal defects:</a:t>
            </a:r>
            <a:endParaRPr lang="zh-CN" alt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985519" y="2492896"/>
          <a:ext cx="24749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1574800" imgH="228600" progId="Equation.DSMT4">
                  <p:embed/>
                </p:oleObj>
              </mc:Choice>
              <mc:Fallback>
                <p:oleObj name="Equation" r:id="rId5" imgW="1574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519" y="2492896"/>
                        <a:ext cx="247491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012705" y="2924944"/>
          <a:ext cx="18716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7" imgW="1282700" imgH="228600" progId="Equation.DSMT4">
                  <p:embed/>
                </p:oleObj>
              </mc:Choice>
              <mc:Fallback>
                <p:oleObj name="Equation" r:id="rId7" imgW="12827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705" y="2924944"/>
                        <a:ext cx="1871663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012160" y="3356992"/>
          <a:ext cx="25923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9" imgW="1701800" imgH="228600" progId="Equation.DSMT4">
                  <p:embed/>
                </p:oleObj>
              </mc:Choice>
              <mc:Fallback>
                <p:oleObj name="Equation" r:id="rId9" imgW="1701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356992"/>
                        <a:ext cx="25923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1" name="任意多边形 20"/>
          <p:cNvSpPr/>
          <p:nvPr/>
        </p:nvSpPr>
        <p:spPr>
          <a:xfrm>
            <a:off x="3491880" y="1340768"/>
            <a:ext cx="720080" cy="2376264"/>
          </a:xfrm>
          <a:custGeom>
            <a:avLst/>
            <a:gdLst>
              <a:gd name="connsiteX0" fmla="*/ 670560 w 925068"/>
              <a:gd name="connsiteY0" fmla="*/ 321564 h 3221736"/>
              <a:gd name="connsiteX1" fmla="*/ 780288 w 925068"/>
              <a:gd name="connsiteY1" fmla="*/ 202692 h 3221736"/>
              <a:gd name="connsiteX2" fmla="*/ 908304 w 925068"/>
              <a:gd name="connsiteY2" fmla="*/ 348996 h 3221736"/>
              <a:gd name="connsiteX3" fmla="*/ 679704 w 925068"/>
              <a:gd name="connsiteY3" fmla="*/ 2296668 h 3221736"/>
              <a:gd name="connsiteX4" fmla="*/ 158496 w 925068"/>
              <a:gd name="connsiteY4" fmla="*/ 3110484 h 3221736"/>
              <a:gd name="connsiteX5" fmla="*/ 57912 w 925068"/>
              <a:gd name="connsiteY5" fmla="*/ 2964180 h 3221736"/>
              <a:gd name="connsiteX6" fmla="*/ 505968 w 925068"/>
              <a:gd name="connsiteY6" fmla="*/ 1738884 h 3221736"/>
              <a:gd name="connsiteX7" fmla="*/ 670560 w 925068"/>
              <a:gd name="connsiteY7" fmla="*/ 321564 h 3221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25068" h="3221736">
                <a:moveTo>
                  <a:pt x="670560" y="321564"/>
                </a:moveTo>
                <a:cubicBezTo>
                  <a:pt x="716280" y="65532"/>
                  <a:pt x="740664" y="198120"/>
                  <a:pt x="780288" y="202692"/>
                </a:cubicBezTo>
                <a:cubicBezTo>
                  <a:pt x="819912" y="207264"/>
                  <a:pt x="925068" y="0"/>
                  <a:pt x="908304" y="348996"/>
                </a:cubicBezTo>
                <a:cubicBezTo>
                  <a:pt x="891540" y="697992"/>
                  <a:pt x="804672" y="1836420"/>
                  <a:pt x="679704" y="2296668"/>
                </a:cubicBezTo>
                <a:cubicBezTo>
                  <a:pt x="554736" y="2756916"/>
                  <a:pt x="262128" y="2999232"/>
                  <a:pt x="158496" y="3110484"/>
                </a:cubicBezTo>
                <a:cubicBezTo>
                  <a:pt x="54864" y="3221736"/>
                  <a:pt x="0" y="3192780"/>
                  <a:pt x="57912" y="2964180"/>
                </a:cubicBezTo>
                <a:cubicBezTo>
                  <a:pt x="115824" y="2735580"/>
                  <a:pt x="402336" y="2183892"/>
                  <a:pt x="505968" y="1738884"/>
                </a:cubicBezTo>
                <a:cubicBezTo>
                  <a:pt x="609600" y="1293876"/>
                  <a:pt x="624840" y="577596"/>
                  <a:pt x="670560" y="321564"/>
                </a:cubicBezTo>
                <a:close/>
              </a:path>
            </a:pathLst>
          </a:cu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07315" y="1350010"/>
            <a:ext cx="3502025" cy="52197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Shallow combination of muon and impurities (maybe), and muon diffusion in lattice.</a:t>
            </a:r>
            <a:endParaRPr lang="zh-CN" altLang="en-US" sz="1400" dirty="0"/>
          </a:p>
        </p:txBody>
      </p:sp>
      <p:cxnSp>
        <p:nvCxnSpPr>
          <p:cNvPr id="24" name="直接连接符 23"/>
          <p:cNvCxnSpPr>
            <a:stCxn id="22" idx="3"/>
          </p:cNvCxnSpPr>
          <p:nvPr/>
        </p:nvCxnSpPr>
        <p:spPr>
          <a:xfrm>
            <a:off x="3609355" y="1611268"/>
            <a:ext cx="504056" cy="24244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任意多边形 24"/>
          <p:cNvSpPr/>
          <p:nvPr/>
        </p:nvSpPr>
        <p:spPr>
          <a:xfrm>
            <a:off x="3995936" y="3573016"/>
            <a:ext cx="720080" cy="360040"/>
          </a:xfrm>
          <a:custGeom>
            <a:avLst/>
            <a:gdLst>
              <a:gd name="connsiteX0" fmla="*/ 128016 w 1074420"/>
              <a:gd name="connsiteY0" fmla="*/ 303276 h 434340"/>
              <a:gd name="connsiteX1" fmla="*/ 137160 w 1074420"/>
              <a:gd name="connsiteY1" fmla="*/ 102108 h 434340"/>
              <a:gd name="connsiteX2" fmla="*/ 950976 w 1074420"/>
              <a:gd name="connsiteY2" fmla="*/ 47244 h 434340"/>
              <a:gd name="connsiteX3" fmla="*/ 877824 w 1074420"/>
              <a:gd name="connsiteY3" fmla="*/ 385572 h 434340"/>
              <a:gd name="connsiteX4" fmla="*/ 128016 w 1074420"/>
              <a:gd name="connsiteY4" fmla="*/ 303276 h 434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74420" h="434340">
                <a:moveTo>
                  <a:pt x="128016" y="303276"/>
                </a:moveTo>
                <a:cubicBezTo>
                  <a:pt x="4572" y="256032"/>
                  <a:pt x="0" y="144780"/>
                  <a:pt x="137160" y="102108"/>
                </a:cubicBezTo>
                <a:cubicBezTo>
                  <a:pt x="274320" y="59436"/>
                  <a:pt x="827532" y="0"/>
                  <a:pt x="950976" y="47244"/>
                </a:cubicBezTo>
                <a:cubicBezTo>
                  <a:pt x="1074420" y="94488"/>
                  <a:pt x="1014984" y="336804"/>
                  <a:pt x="877824" y="385572"/>
                </a:cubicBezTo>
                <a:cubicBezTo>
                  <a:pt x="740664" y="434340"/>
                  <a:pt x="251460" y="350520"/>
                  <a:pt x="128016" y="303276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179512" y="3212976"/>
            <a:ext cx="2736304" cy="11684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The activation energy of shallow combination are too low to detect. And atoms diffuse to vacancy or muon diffusion has not appeared in this temperature. </a:t>
            </a:r>
            <a:endParaRPr lang="zh-CN" altLang="en-US" sz="1400" dirty="0"/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2915816" y="3798332"/>
            <a:ext cx="1152128" cy="350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任意多边形 28"/>
          <p:cNvSpPr/>
          <p:nvPr/>
        </p:nvSpPr>
        <p:spPr>
          <a:xfrm>
            <a:off x="4644008" y="3429000"/>
            <a:ext cx="936104" cy="433960"/>
          </a:xfrm>
          <a:custGeom>
            <a:avLst/>
            <a:gdLst>
              <a:gd name="connsiteX0" fmla="*/ 172212 w 1318260"/>
              <a:gd name="connsiteY0" fmla="*/ 126492 h 505968"/>
              <a:gd name="connsiteX1" fmla="*/ 135636 w 1318260"/>
              <a:gd name="connsiteY1" fmla="*/ 355092 h 505968"/>
              <a:gd name="connsiteX2" fmla="*/ 181356 w 1318260"/>
              <a:gd name="connsiteY2" fmla="*/ 464820 h 505968"/>
              <a:gd name="connsiteX3" fmla="*/ 1223772 w 1318260"/>
              <a:gd name="connsiteY3" fmla="*/ 108204 h 505968"/>
              <a:gd name="connsiteX4" fmla="*/ 748284 w 1318260"/>
              <a:gd name="connsiteY4" fmla="*/ 7620 h 505968"/>
              <a:gd name="connsiteX5" fmla="*/ 172212 w 1318260"/>
              <a:gd name="connsiteY5" fmla="*/ 126492 h 505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18260" h="505968">
                <a:moveTo>
                  <a:pt x="172212" y="126492"/>
                </a:moveTo>
                <a:cubicBezTo>
                  <a:pt x="70104" y="184404"/>
                  <a:pt x="134112" y="298704"/>
                  <a:pt x="135636" y="355092"/>
                </a:cubicBezTo>
                <a:cubicBezTo>
                  <a:pt x="137160" y="411480"/>
                  <a:pt x="0" y="505968"/>
                  <a:pt x="181356" y="464820"/>
                </a:cubicBezTo>
                <a:cubicBezTo>
                  <a:pt x="362712" y="423672"/>
                  <a:pt x="1129284" y="184404"/>
                  <a:pt x="1223772" y="108204"/>
                </a:cubicBezTo>
                <a:cubicBezTo>
                  <a:pt x="1318260" y="32004"/>
                  <a:pt x="925068" y="0"/>
                  <a:pt x="748284" y="7620"/>
                </a:cubicBezTo>
                <a:cubicBezTo>
                  <a:pt x="571500" y="15240"/>
                  <a:pt x="274320" y="68580"/>
                  <a:pt x="172212" y="126492"/>
                </a:cubicBezTo>
                <a:close/>
              </a:path>
            </a:pathLst>
          </a:cu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395536" y="1916832"/>
            <a:ext cx="2304256" cy="116955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Br ion diffuse to Br vacancy is coming soon (</a:t>
            </a:r>
            <a:r>
              <a:rPr lang="el-GR" altLang="zh-CN" sz="1400" dirty="0" smtClean="0"/>
              <a:t>ν</a:t>
            </a:r>
            <a:r>
              <a:rPr lang="en-US" altLang="zh-CN" sz="1400" dirty="0" smtClean="0"/>
              <a:t> already has a rising trend), but we can’t get high temperature data because of deliquescence.</a:t>
            </a:r>
            <a:endParaRPr lang="zh-CN" altLang="en-US" sz="1400" dirty="0"/>
          </a:p>
        </p:txBody>
      </p:sp>
      <p:cxnSp>
        <p:nvCxnSpPr>
          <p:cNvPr id="31" name="直接连接符 30"/>
          <p:cNvCxnSpPr>
            <a:stCxn id="29" idx="0"/>
          </p:cNvCxnSpPr>
          <p:nvPr/>
        </p:nvCxnSpPr>
        <p:spPr>
          <a:xfrm flipH="1" flipV="1">
            <a:off x="2699792" y="2857290"/>
            <a:ext cx="2066505" cy="68020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21" grpId="0" animBg="1"/>
      <p:bldP spid="22" grpId="0" bldLvl="0" animBg="1"/>
      <p:bldP spid="25" grpId="0" animBg="1"/>
      <p:bldP spid="26" grpId="0" bldLvl="0" animBg="1"/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48946"/>
          </a:xfrm>
          <a:solidFill>
            <a:srgbClr val="0070C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</a:rPr>
              <a:t>4. Δ spectrum: a probe of motional narrowing effect and materials defects</a:t>
            </a:r>
            <a:endParaRPr lang="en-US" altLang="zh-CN" sz="3600" b="1" dirty="0" smtClean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1340769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Dipolar-dipolar interaction :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3573017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otional narrowing effect: Temperature dependence </a:t>
            </a:r>
            <a:r>
              <a:rPr lang="en-US" altLang="zh-CN" sz="2400" dirty="0" err="1" smtClean="0"/>
              <a:t>ab</a:t>
            </a:r>
            <a:r>
              <a:rPr lang="en-US" altLang="zh-CN" sz="2400" dirty="0" smtClean="0"/>
              <a:t> initio molecular dynamics :</a:t>
            </a:r>
            <a:endParaRPr lang="zh-CN" altLang="en-US" sz="24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55576" y="1844824"/>
            <a:ext cx="2228850" cy="438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39" y="1400642"/>
            <a:ext cx="2516901" cy="2185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4005065"/>
            <a:ext cx="3096344" cy="2721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95536" y="4437114"/>
            <a:ext cx="3456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AR–PARRINELLO MOLECULAR</a:t>
            </a:r>
            <a:endParaRPr lang="en-US" altLang="zh-CN" dirty="0" smtClean="0"/>
          </a:p>
          <a:p>
            <a:r>
              <a:rPr lang="en-US" altLang="zh-CN" dirty="0" smtClean="0"/>
              <a:t>DYNAMICS (CPMD):</a:t>
            </a:r>
            <a:endParaRPr lang="zh-CN" altLang="en-US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5229200"/>
            <a:ext cx="3816424" cy="1204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67544" y="2276872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altLang="zh-CN" dirty="0" smtClean="0"/>
              <a:t>Random orient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 nucleus:</a:t>
            </a:r>
            <a:endParaRPr lang="en-US" altLang="zh-CN" dirty="0" smtClean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5736" y="2632466"/>
            <a:ext cx="1224136" cy="1012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2564905"/>
            <a:ext cx="1296144" cy="1008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7884368" y="6165304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5]</a:t>
            </a:r>
            <a:endParaRPr lang="zh-CN" alt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3491880" y="6309320"/>
            <a:ext cx="3600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[5]</a:t>
            </a:r>
            <a:endParaRPr lang="zh-CN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6" grpId="1"/>
      <p:bldP spid="1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98</Words>
  <Application>WPS 演示</Application>
  <PresentationFormat>全屏显示(4:3)</PresentationFormat>
  <Paragraphs>252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13</vt:i4>
      </vt:variant>
    </vt:vector>
  </HeadingPairs>
  <TitlesOfParts>
    <vt:vector size="49" baseType="lpstr">
      <vt:lpstr>Arial</vt:lpstr>
      <vt:lpstr>宋体</vt:lpstr>
      <vt:lpstr>Wingdings</vt:lpstr>
      <vt:lpstr>Segoe UI Semilight</vt:lpstr>
      <vt:lpstr>Segoe UI Black</vt:lpstr>
      <vt:lpstr>Calibri</vt:lpstr>
      <vt:lpstr>Times New Roman</vt:lpstr>
      <vt:lpstr>微软雅黑</vt:lpstr>
      <vt:lpstr>Arial Unicode MS</vt:lpstr>
      <vt:lpstr>Calibri</vt:lpstr>
      <vt:lpstr>Office 主题</vt:lpstr>
      <vt:lpstr>Excel.Shee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Theoretical analysis of field rotation rate and Gauss-delta in ZF-μSR experiment </vt:lpstr>
      <vt:lpstr>OUTLINE</vt:lpstr>
      <vt:lpstr>1. ZF-μSR spectrum and its parameters</vt:lpstr>
      <vt:lpstr>1. ZF-μSR spectrum and its parameters</vt:lpstr>
      <vt:lpstr>2.What can ZF-μSR do via nuclear interaction </vt:lpstr>
      <vt:lpstr>3. ν spectrum: atoms’ diffusion analysis</vt:lpstr>
      <vt:lpstr>3. ν spectrum: atoms’ diffusion analysis</vt:lpstr>
      <vt:lpstr>3.ν spectrum: atoms’ diffusion analysis</vt:lpstr>
      <vt:lpstr>4. Δ spectrum: a probe of motional narrowing effect and materials defects</vt:lpstr>
      <vt:lpstr>4. Δ spectrum: a probe of motional narrowing effect and materials defects</vt:lpstr>
      <vt:lpstr>4. Δ spectrum: a probe of motional narrowing effect and materials defects</vt:lpstr>
      <vt:lpstr>5. Summarize and work planning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oretical analysis of field rotation rate and Gauss-delta in ZF-μSR experiment</dc:title>
  <dc:creator>ustc</dc:creator>
  <cp:lastModifiedBy>Lily Deng</cp:lastModifiedBy>
  <cp:revision>758</cp:revision>
  <dcterms:created xsi:type="dcterms:W3CDTF">2019-12-06T08:27:00Z</dcterms:created>
  <dcterms:modified xsi:type="dcterms:W3CDTF">2019-12-13T16:2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